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72" r:id="rId2"/>
    <p:sldId id="273" r:id="rId3"/>
    <p:sldId id="324" r:id="rId4"/>
    <p:sldId id="30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95" r:id="rId17"/>
    <p:sldId id="396" r:id="rId18"/>
    <p:sldId id="397" r:id="rId19"/>
    <p:sldId id="398" r:id="rId20"/>
    <p:sldId id="399" r:id="rId21"/>
    <p:sldId id="400" r:id="rId22"/>
    <p:sldId id="364" r:id="rId23"/>
    <p:sldId id="366" r:id="rId24"/>
    <p:sldId id="367" r:id="rId25"/>
    <p:sldId id="368" r:id="rId26"/>
    <p:sldId id="372" r:id="rId27"/>
    <p:sldId id="369" r:id="rId28"/>
    <p:sldId id="370" r:id="rId29"/>
    <p:sldId id="371" r:id="rId30"/>
    <p:sldId id="375" r:id="rId31"/>
    <p:sldId id="374" r:id="rId32"/>
    <p:sldId id="376" r:id="rId33"/>
    <p:sldId id="345" r:id="rId34"/>
    <p:sldId id="380" r:id="rId35"/>
    <p:sldId id="382" r:id="rId36"/>
    <p:sldId id="383" r:id="rId37"/>
    <p:sldId id="384" r:id="rId38"/>
    <p:sldId id="385" r:id="rId39"/>
    <p:sldId id="401" r:id="rId40"/>
    <p:sldId id="386" r:id="rId41"/>
    <p:sldId id="402" r:id="rId42"/>
    <p:sldId id="393" r:id="rId43"/>
    <p:sldId id="350" r:id="rId4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99" d="100"/>
          <a:sy n="99" d="100"/>
        </p:scale>
        <p:origin x="-792" y="5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png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55.emf"/><Relationship Id="rId5" Type="http://schemas.openxmlformats.org/officeDocument/2006/relationships/image" Target="../media/image54.emf"/><Relationship Id="rId6" Type="http://schemas.openxmlformats.org/officeDocument/2006/relationships/image" Target="../media/image62.emf"/><Relationship Id="rId1" Type="http://schemas.openxmlformats.org/officeDocument/2006/relationships/image" Target="../media/image52.png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3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png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50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52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5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54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62.emf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package" Target="../embeddings/Microsoft_Word_Document3.docx"/><Relationship Id="rId7" Type="http://schemas.openxmlformats.org/officeDocument/2006/relationships/image" Target="../media/image52.png"/><Relationship Id="rId8" Type="http://schemas.openxmlformats.org/officeDocument/2006/relationships/package" Target="../embeddings/Microsoft_Word_Document4.docx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66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67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6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57276" y="1298425"/>
            <a:ext cx="6132699" cy="849463"/>
          </a:xfrm>
        </p:spPr>
        <p:txBody>
          <a:bodyPr/>
          <a:lstStyle/>
          <a:p>
            <a:r>
              <a:rPr lang="en-US" b="0" dirty="0" smtClean="0"/>
              <a:t>Reduced Order and 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PHYSOR 2016 – May 1</a:t>
            </a:r>
            <a:r>
              <a:rPr lang="en-US" sz="1600" baseline="30000" dirty="0" smtClean="0">
                <a:latin typeface="Arial" charset="0"/>
              </a:rPr>
              <a:t>st</a:t>
            </a:r>
            <a:r>
              <a:rPr lang="en-US" sz="1600" dirty="0" smtClean="0">
                <a:latin typeface="Arial" charset="0"/>
              </a:rPr>
              <a:t> 2016, Sun Valley (ID)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/>
              <a:t>Open source machine learning library for </a:t>
            </a:r>
            <a:r>
              <a:rPr lang="en-US" dirty="0" smtClean="0">
                <a:latin typeface="Courier"/>
                <a:cs typeface="Courier"/>
              </a:rPr>
              <a:t>Python </a:t>
            </a:r>
            <a:endParaRPr lang="en-US" dirty="0">
              <a:latin typeface="Courier"/>
              <a:cs typeface="Courier"/>
            </a:endParaRPr>
          </a:p>
          <a:p>
            <a:pPr lvl="1"/>
            <a:r>
              <a:rPr lang="en-US" dirty="0"/>
              <a:t>Library for </a:t>
            </a:r>
            <a:r>
              <a:rPr lang="en-US" dirty="0">
                <a:solidFill>
                  <a:srgbClr val="3366FF"/>
                </a:solidFill>
              </a:rPr>
              <a:t>data mining </a:t>
            </a:r>
            <a:r>
              <a:rPr lang="en-US" dirty="0"/>
              <a:t>and </a:t>
            </a:r>
            <a:r>
              <a:rPr lang="en-US" dirty="0">
                <a:solidFill>
                  <a:srgbClr val="3366FF"/>
                </a:solidFill>
              </a:rPr>
              <a:t>data analysis</a:t>
            </a:r>
          </a:p>
          <a:p>
            <a:pPr lvl="1"/>
            <a:r>
              <a:rPr lang="en-US" dirty="0"/>
              <a:t>Built on </a:t>
            </a:r>
            <a:r>
              <a:rPr lang="en-US" dirty="0" err="1">
                <a:latin typeface="Courier"/>
                <a:cs typeface="Courier"/>
              </a:rPr>
              <a:t>NumPy</a:t>
            </a:r>
            <a:r>
              <a:rPr lang="en-US" dirty="0"/>
              <a:t> and </a:t>
            </a:r>
            <a:r>
              <a:rPr lang="en-US" dirty="0" err="1" smtClean="0">
                <a:latin typeface="Courier"/>
                <a:cs typeface="Courier"/>
              </a:rPr>
              <a:t>SciPy</a:t>
            </a:r>
            <a:endParaRPr lang="en-US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 </a:t>
            </a:r>
            <a:r>
              <a:rPr lang="en-US" dirty="0" smtClean="0"/>
              <a:t>(subject of a later presentation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ailable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r>
              <a:rPr lang="en-US" dirty="0" smtClean="0"/>
              <a:t>: </a:t>
            </a:r>
            <a:r>
              <a:rPr lang="en-US" dirty="0"/>
              <a:t>i</a:t>
            </a:r>
            <a:r>
              <a:rPr lang="en-US" dirty="0" smtClean="0"/>
              <a:t>dentifying </a:t>
            </a:r>
            <a:r>
              <a:rPr lang="en-US" dirty="0"/>
              <a:t>to which category an object belong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redicting </a:t>
            </a:r>
            <a:r>
              <a:rPr lang="en-US" dirty="0"/>
              <a:t>a continuous-valued attribute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clustering</a:t>
            </a:r>
            <a:r>
              <a:rPr lang="en-US" dirty="0" smtClean="0"/>
              <a:t>: grouping similar </a:t>
            </a:r>
            <a:r>
              <a:rPr lang="en-US" dirty="0"/>
              <a:t>objects into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r>
              <a:rPr lang="en-US" dirty="0" smtClean="0"/>
              <a:t>: </a:t>
            </a:r>
            <a:r>
              <a:rPr lang="en-US" dirty="0"/>
              <a:t>r</a:t>
            </a:r>
            <a:r>
              <a:rPr lang="en-US" dirty="0" smtClean="0"/>
              <a:t>educing </a:t>
            </a:r>
            <a:r>
              <a:rPr lang="en-US" dirty="0"/>
              <a:t>the number of random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pre-processing</a:t>
            </a:r>
            <a:r>
              <a:rPr lang="en-US" dirty="0" smtClean="0"/>
              <a:t>: </a:t>
            </a:r>
            <a:r>
              <a:rPr lang="en-US" dirty="0"/>
              <a:t>f</a:t>
            </a:r>
            <a:r>
              <a:rPr lang="en-US" dirty="0" smtClean="0"/>
              <a:t>eature </a:t>
            </a:r>
            <a:r>
              <a:rPr lang="en-US" dirty="0"/>
              <a:t>extraction and </a:t>
            </a:r>
            <a:r>
              <a:rPr lang="en-US" dirty="0" smtClean="0"/>
              <a:t>normalizatio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/>
              <a:t>Linear regression model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Multi-Class classifiers</a:t>
            </a:r>
          </a:p>
          <a:p>
            <a:pPr lvl="1"/>
            <a:r>
              <a:rPr lang="en-US" dirty="0"/>
              <a:t>Naïve Bayes</a:t>
            </a:r>
          </a:p>
          <a:p>
            <a:pPr lvl="1"/>
            <a:r>
              <a:rPr lang="en-US" dirty="0"/>
              <a:t>Neighbors classifiers</a:t>
            </a:r>
          </a:p>
          <a:p>
            <a:pPr lvl="1"/>
            <a:r>
              <a:rPr lang="en-US" dirty="0"/>
              <a:t>Tree classifier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1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lustering</a:t>
            </a:r>
          </a:p>
          <a:p>
            <a:pPr lvl="1"/>
            <a:r>
              <a:rPr lang="en-US" dirty="0"/>
              <a:t>Starting point: set of data point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	[</a:t>
            </a:r>
            <a:r>
              <a:rPr lang="en-US" dirty="0" smtClean="0"/>
              <a:t>features]</a:t>
            </a:r>
            <a:r>
              <a:rPr lang="en-US" baseline="-25000" dirty="0" smtClean="0"/>
              <a:t>I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sz="1000" baseline="-25000" dirty="0"/>
          </a:p>
          <a:p>
            <a:pPr lvl="1"/>
            <a:r>
              <a:rPr lang="en-US" dirty="0"/>
              <a:t>Objective: </a:t>
            </a:r>
            <a:r>
              <a:rPr lang="en-US" dirty="0" smtClean="0"/>
              <a:t>group data points based on a specific distance metric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139"/>
          <p:cNvCxnSpPr>
            <a:cxnSpLocks noChangeShapeType="1"/>
          </p:cNvCxnSpPr>
          <p:nvPr/>
        </p:nvCxnSpPr>
        <p:spPr bwMode="auto">
          <a:xfrm flipV="1">
            <a:off x="6190509" y="3549126"/>
            <a:ext cx="0" cy="213870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Straight Arrow Connector 139"/>
          <p:cNvCxnSpPr>
            <a:cxnSpLocks noChangeShapeType="1"/>
          </p:cNvCxnSpPr>
          <p:nvPr/>
        </p:nvCxnSpPr>
        <p:spPr bwMode="auto">
          <a:xfrm>
            <a:off x="6190509" y="5687040"/>
            <a:ext cx="220018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2" name="Group 85"/>
          <p:cNvGrpSpPr/>
          <p:nvPr/>
        </p:nvGrpSpPr>
        <p:grpSpPr>
          <a:xfrm>
            <a:off x="7323894" y="3782040"/>
            <a:ext cx="685800" cy="609600"/>
            <a:chOff x="7247782" y="2054423"/>
            <a:chExt cx="685800" cy="609600"/>
          </a:xfrm>
        </p:grpSpPr>
        <p:sp>
          <p:nvSpPr>
            <p:cNvPr id="43" name="Oval 42"/>
            <p:cNvSpPr/>
            <p:nvPr/>
          </p:nvSpPr>
          <p:spPr>
            <a:xfrm>
              <a:off x="72477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3239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73239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2477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8573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628782" y="21306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6287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74763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4001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525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4763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77811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7049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86"/>
          <p:cNvGrpSpPr/>
          <p:nvPr/>
        </p:nvGrpSpPr>
        <p:grpSpPr>
          <a:xfrm>
            <a:off x="6333294" y="4772641"/>
            <a:ext cx="838200" cy="685800"/>
            <a:chOff x="6257182" y="3045024"/>
            <a:chExt cx="838200" cy="685800"/>
          </a:xfrm>
        </p:grpSpPr>
        <p:sp>
          <p:nvSpPr>
            <p:cNvPr id="61" name="Oval 60"/>
            <p:cNvSpPr/>
            <p:nvPr/>
          </p:nvSpPr>
          <p:spPr>
            <a:xfrm>
              <a:off x="62571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64857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4857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409582" y="3121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70191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6790582" y="3197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905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6381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65619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143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6561982" y="3045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6866782" y="3426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942982" y="3578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8386" y="340687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93"/>
          <p:cNvGrpSpPr/>
          <p:nvPr/>
        </p:nvGrpSpPr>
        <p:grpSpPr>
          <a:xfrm>
            <a:off x="6303176" y="3406870"/>
            <a:ext cx="2642342" cy="2209241"/>
            <a:chOff x="6227064" y="1676400"/>
            <a:chExt cx="2642342" cy="2209241"/>
          </a:xfrm>
        </p:grpSpPr>
        <p:grpSp>
          <p:nvGrpSpPr>
            <p:cNvPr id="80" name="Group 90"/>
            <p:cNvGrpSpPr/>
            <p:nvPr/>
          </p:nvGrpSpPr>
          <p:grpSpPr>
            <a:xfrm>
              <a:off x="6227064" y="1908048"/>
              <a:ext cx="1752600" cy="1977593"/>
              <a:chOff x="3200400" y="3505200"/>
              <a:chExt cx="1752600" cy="197759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200400" y="4568393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4038600" y="3505200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457700" y="392702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3622222" y="4953000"/>
                <a:ext cx="76200" cy="762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rot="5400000"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581400" y="4982308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581400" y="49911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7772399" y="1676400"/>
              <a:ext cx="10970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086599" y="3124200"/>
              <a:ext cx="10918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8390694" y="553315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9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1" animBg="1"/>
      <p:bldP spid="78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259071" cy="4524375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Starting point: set of data </a:t>
            </a:r>
            <a:r>
              <a:rPr lang="en-US" dirty="0" smtClean="0"/>
              <a:t>points</a:t>
            </a:r>
            <a:endParaRPr lang="en-US" dirty="0"/>
          </a:p>
          <a:p>
            <a:pPr marL="0" lvl="1" indent="0" algn="ctr">
              <a:buNone/>
            </a:pPr>
            <a:r>
              <a:rPr lang="en-US" dirty="0" smtClean="0"/>
              <a:t>[</a:t>
            </a:r>
            <a:r>
              <a:rPr lang="en-US" dirty="0"/>
              <a:t>features</a:t>
            </a:r>
            <a:r>
              <a:rPr lang="en-US" dirty="0" smtClean="0"/>
              <a:t>]</a:t>
            </a:r>
            <a:r>
              <a:rPr lang="en-US" baseline="-25000" dirty="0"/>
              <a:t>i</a:t>
            </a:r>
            <a:endParaRPr lang="en-US" baseline="-25000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ardinality reduct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identify the most relevant features that keep data points unique</a:t>
            </a:r>
          </a:p>
          <a:p>
            <a:pPr lvl="1"/>
            <a:r>
              <a:rPr lang="en-US" dirty="0" smtClean="0"/>
              <a:t>Outcome: Location of the points on the reduced space (e.g., line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estimate the </a:t>
            </a:r>
            <a:r>
              <a:rPr lang="en-US" dirty="0"/>
              <a:t>relationships among </a:t>
            </a:r>
            <a:r>
              <a:rPr lang="en-US" dirty="0" smtClean="0"/>
              <a:t>variables via a statistical process</a:t>
            </a:r>
          </a:p>
          <a:p>
            <a:pPr lvl="1"/>
            <a:r>
              <a:rPr lang="en-US" dirty="0" smtClean="0"/>
              <a:t>Outcome: coefficients of the reduced space (e.g.,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for linear interpolator                   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837847" y="4374603"/>
            <a:ext cx="3306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urce: </a:t>
            </a:r>
            <a:r>
              <a:rPr lang="en-US" sz="1400" dirty="0" err="1" smtClean="0">
                <a:latin typeface="+mn-lt"/>
              </a:rPr>
              <a:t>scikit</a:t>
            </a:r>
            <a:r>
              <a:rPr lang="en-US" sz="1400" dirty="0" err="1">
                <a:latin typeface="+mn-lt"/>
              </a:rPr>
              <a:t>-learn.org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7847" y="1905069"/>
            <a:ext cx="3306153" cy="247961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55846"/>
              </p:ext>
            </p:extLst>
          </p:nvPr>
        </p:nvGraphicFramePr>
        <p:xfrm>
          <a:off x="2463813" y="5962815"/>
          <a:ext cx="1336161" cy="3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6" imgW="647700" imgH="165100" progId="Equation.DSMT4">
                  <p:embed/>
                </p:oleObj>
              </mc:Choice>
              <mc:Fallback>
                <p:oleObj name="Equation" r:id="rId6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13" y="5962815"/>
                        <a:ext cx="1336161" cy="34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9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ROW</a:t>
            </a:r>
            <a:r>
              <a:rPr lang="en-US" dirty="0" smtClean="0"/>
              <a:t>: Internally developed </a:t>
            </a:r>
            <a:r>
              <a:rPr lang="en-US" dirty="0">
                <a:latin typeface="Courier"/>
                <a:cs typeface="Courier"/>
              </a:rPr>
              <a:t>C</a:t>
            </a:r>
            <a:r>
              <a:rPr lang="en-US" dirty="0" smtClean="0">
                <a:latin typeface="Courier"/>
                <a:cs typeface="Courier"/>
              </a:rPr>
              <a:t>++ </a:t>
            </a:r>
            <a:r>
              <a:rPr lang="en-US" dirty="0" smtClean="0"/>
              <a:t>library</a:t>
            </a:r>
          </a:p>
          <a:p>
            <a:r>
              <a:rPr lang="en-US" dirty="0" smtClean="0"/>
              <a:t>Interpolation on any dimension</a:t>
            </a:r>
          </a:p>
          <a:p>
            <a:r>
              <a:rPr lang="en-US" dirty="0" smtClean="0"/>
              <a:t>Response surface is created as an </a:t>
            </a:r>
            <a:r>
              <a:rPr lang="en-US" dirty="0" smtClean="0">
                <a:solidFill>
                  <a:srgbClr val="3366FF"/>
                </a:solidFill>
              </a:rPr>
              <a:t>interpolation function </a:t>
            </a:r>
            <a:r>
              <a:rPr lang="en-US" dirty="0" smtClean="0"/>
              <a:t>given a set of data points defined on:</a:t>
            </a:r>
          </a:p>
          <a:p>
            <a:pPr lvl="1"/>
            <a:r>
              <a:rPr lang="en-US" dirty="0" smtClean="0"/>
              <a:t>Sparse grid</a:t>
            </a:r>
          </a:p>
          <a:p>
            <a:pPr lvl="1"/>
            <a:r>
              <a:rPr lang="en-US" dirty="0" smtClean="0"/>
              <a:t>Cartesian grid</a:t>
            </a:r>
          </a:p>
          <a:p>
            <a:r>
              <a:rPr lang="en-US" dirty="0" smtClean="0"/>
              <a:t>Extension of the known 1-D interpolation sc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lasses of algorithms</a:t>
            </a: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Inverse-Weight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No interpolation kernel is defined</a:t>
            </a:r>
          </a:p>
          <a:p>
            <a:pPr lvl="2"/>
            <a:r>
              <a:rPr lang="en-US" dirty="0" smtClean="0"/>
              <a:t>Defined </a:t>
            </a:r>
            <a:r>
              <a:rPr lang="en-US" dirty="0"/>
              <a:t>on sparse </a:t>
            </a:r>
            <a:r>
              <a:rPr lang="en-US" dirty="0" smtClean="0"/>
              <a:t>gri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>
                <a:solidFill>
                  <a:srgbClr val="3366FF"/>
                </a:solidFill>
              </a:rPr>
              <a:t>Multi</a:t>
            </a:r>
            <a:r>
              <a:rPr lang="en-US" dirty="0" smtClean="0">
                <a:solidFill>
                  <a:srgbClr val="3366FF"/>
                </a:solidFill>
              </a:rPr>
              <a:t>-Dimensional Spline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Defined on cartesian </a:t>
            </a:r>
            <a:r>
              <a:rPr lang="en-US" dirty="0" smtClean="0"/>
              <a:t>grid</a:t>
            </a:r>
          </a:p>
          <a:p>
            <a:pPr lvl="2"/>
            <a:r>
              <a:rPr lang="en-US" dirty="0" smtClean="0"/>
              <a:t>Based on multi-dimensional spline kernel</a:t>
            </a:r>
          </a:p>
          <a:p>
            <a:pPr lvl="2"/>
            <a:r>
              <a:rPr lang="en-US" dirty="0" smtClean="0"/>
              <a:t>Continuity of the derivative is preserv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6843"/>
              </p:ext>
            </p:extLst>
          </p:nvPr>
        </p:nvGraphicFramePr>
        <p:xfrm>
          <a:off x="1395413" y="2847996"/>
          <a:ext cx="3814502" cy="21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3" imgW="2184400" imgH="1231900" progId="Equation.3">
                  <p:embed/>
                </p:oleObj>
              </mc:Choice>
              <mc:Fallback>
                <p:oleObj name="Equation" r:id="rId3" imgW="21844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13" y="2847996"/>
                        <a:ext cx="3814502" cy="21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7037"/>
              </p:ext>
            </p:extLst>
          </p:nvPr>
        </p:nvGraphicFramePr>
        <p:xfrm>
          <a:off x="6656925" y="3715705"/>
          <a:ext cx="1717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925" y="3715705"/>
                        <a:ext cx="17176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697" y="3828733"/>
            <a:ext cx="9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her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121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reduced order modeling:</a:t>
            </a:r>
            <a:br>
              <a:rPr lang="en-US" b="0" dirty="0" smtClean="0"/>
            </a:br>
            <a:r>
              <a:rPr lang="en-US" b="0" dirty="0" smtClean="0"/>
              <a:t>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66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est cas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" t="864" r="378" b="1291"/>
          <a:stretch/>
        </p:blipFill>
        <p:spPr bwMode="auto">
          <a:xfrm>
            <a:off x="5383821" y="1764342"/>
            <a:ext cx="3472128" cy="23032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03185"/>
            <a:ext cx="3539753" cy="26548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867" y="4203185"/>
            <a:ext cx="3533210" cy="2654815"/>
          </a:xfrm>
          <a:prstGeom prst="rect">
            <a:avLst/>
          </a:prstGeom>
        </p:spPr>
      </p:pic>
      <p:pic>
        <p:nvPicPr>
          <p:cNvPr id="12" name="Picture 11" descr="Macintosh HD:Users:mandd:projects:my_stuff:ROM_RISMC:convergence:classifiers:figure_1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1" y="4572000"/>
            <a:ext cx="2641600" cy="19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4759058" cy="3171983"/>
          </a:xfrm>
        </p:spPr>
        <p:txBody>
          <a:bodyPr/>
          <a:lstStyle/>
          <a:p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Surrogate 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Models chosen:</a:t>
            </a:r>
            <a:endParaRPr lang="en-US" sz="1800" dirty="0"/>
          </a:p>
          <a:p>
            <a:pPr lvl="1"/>
            <a:r>
              <a:rPr lang="en-US" sz="1800" dirty="0"/>
              <a:t>Support Vector Machines (SVM)</a:t>
            </a:r>
          </a:p>
          <a:p>
            <a:pPr lvl="1"/>
            <a:r>
              <a:rPr lang="en-US" sz="1800" dirty="0"/>
              <a:t>K Nearest Neighbors (KNN</a:t>
            </a:r>
            <a:r>
              <a:rPr lang="en-US" sz="1800" dirty="0" smtClean="0"/>
              <a:t>)</a:t>
            </a:r>
          </a:p>
          <a:p>
            <a:pPr lvl="1"/>
            <a:endParaRPr lang="en-US" sz="1800" dirty="0"/>
          </a:p>
          <a:p>
            <a:r>
              <a:rPr lang="en-US" sz="1800" dirty="0" smtClean="0">
                <a:solidFill>
                  <a:srgbClr val="0000FF"/>
                </a:solidFill>
              </a:rPr>
              <a:t>Test cases: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PWR system; LOOP + SBO </a:t>
            </a:r>
            <a:r>
              <a:rPr lang="en-US" sz="1800" dirty="0" smtClean="0"/>
              <a:t>scenario</a:t>
            </a:r>
          </a:p>
          <a:p>
            <a:pPr lvl="2"/>
            <a:r>
              <a:rPr lang="en-US" sz="1800" dirty="0" smtClean="0"/>
              <a:t>DG failure time</a:t>
            </a:r>
          </a:p>
          <a:p>
            <a:pPr lvl="2"/>
            <a:r>
              <a:rPr lang="en-US" sz="1800" dirty="0" smtClean="0"/>
              <a:t>PG recovery time</a:t>
            </a:r>
          </a:p>
          <a:p>
            <a:pPr lvl="1"/>
            <a:r>
              <a:rPr lang="en-US" sz="1800" dirty="0" smtClean="0"/>
              <a:t>2 analytical cases</a:t>
            </a:r>
          </a:p>
          <a:p>
            <a:pPr lvl="1"/>
            <a:r>
              <a:rPr lang="en-US" sz="1800" dirty="0" smtClean="0"/>
              <a:t>1 discontinuous test case</a:t>
            </a:r>
          </a:p>
        </p:txBody>
      </p:sp>
    </p:spTree>
    <p:extLst>
      <p:ext uri="{BB962C8B-B14F-4D97-AF65-F5344CB8AC3E}">
        <p14:creationId xmlns:p14="http://schemas.microsoft.com/office/powerpoint/2010/main" val="8274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cintosh HD:Users:mandd:projects:my_stuff:test_adaptive:relap7-100:results:1-adaptivePointsLocation_scatt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mandd:projects:my_stuff:test_adaptive:relap7-100:results:1-plotlimitSurface_scatte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cintosh HD:Users:mandd:projects:my_stuff:test_adaptive:relap7-100:results:30-adaptivePointsLocation_scatt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Macintosh HD:Users:mandd:projects:my_stuff:test_adaptive:relap7-100:results:30-plotlimitSurface_scatter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4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Macintosh HD:Users:mandd:projects:my_stuff:test_adaptive:relap7-100:results:60-adaptivePointsLocation_scatter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Macintosh HD:Users:mandd:projects:my_stuff:test_adaptive:relap7-100:results:60-plotlimitSurface_scatter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0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Macintosh HD:Users:mandd:projects:my_stuff:test_adaptive:relap7-100:results:185-adaptivePointsLocation_scatter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2089251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Macintosh HD:Users:mandd:projects:my_stuff:test_adaptive:relap7-100:results:185-plotlimitSurface_scatter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65" y="3735171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PWR SBO Test case: SVM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3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41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6</a:t>
            </a:r>
            <a:r>
              <a:rPr lang="en-US" sz="1600" dirty="0" smtClean="0">
                <a:latin typeface="+mn-lt"/>
              </a:rPr>
              <a:t>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85</a:t>
            </a:r>
            <a:endParaRPr lang="en-US" sz="1600" dirty="0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824875" y="2623366"/>
            <a:ext cx="209492" cy="1440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721184" y="3313737"/>
            <a:ext cx="1341722" cy="547564"/>
          </a:xfrm>
          <a:prstGeom prst="wedgeRectCallout">
            <a:avLst>
              <a:gd name="adj1" fmla="val -54709"/>
              <a:gd name="adj2" fmla="val -106052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ectangular Callout 26"/>
          <p:cNvSpPr/>
          <p:nvPr/>
        </p:nvSpPr>
        <p:spPr bwMode="auto">
          <a:xfrm>
            <a:off x="1586966" y="5396818"/>
            <a:ext cx="1642582" cy="578342"/>
          </a:xfrm>
          <a:prstGeom prst="wedgeRectCallout">
            <a:avLst>
              <a:gd name="adj1" fmla="val -41783"/>
              <a:gd name="adj2" fmla="val -235451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255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Discontinuous Test case: KNN</a:t>
            </a:r>
            <a:endParaRPr lang="en-US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97485" y="5850987"/>
            <a:ext cx="877824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151234" y="5867201"/>
            <a:ext cx="92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I</a:t>
            </a:r>
            <a:r>
              <a:rPr lang="en-US" sz="1600" dirty="0" smtClean="0">
                <a:latin typeface="+mn-lt"/>
              </a:rPr>
              <a:t>teration</a:t>
            </a:r>
            <a:endParaRPr lang="en-US" sz="1600" dirty="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3462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925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6769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7861300" y="5850987"/>
            <a:ext cx="0" cy="1368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196810" y="59751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3110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50</a:t>
            </a:r>
            <a:endParaRPr lang="en-US" sz="16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0453" y="5943607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450</a:t>
            </a:r>
            <a:endParaRPr lang="en-US" sz="160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1353" y="5975160"/>
            <a:ext cx="52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675</a:t>
            </a:r>
            <a:endParaRPr lang="en-US" sz="1600" dirty="0">
              <a:latin typeface="+mn-lt"/>
            </a:endParaRPr>
          </a:p>
        </p:txBody>
      </p:sp>
      <p:sp>
        <p:nvSpPr>
          <p:cNvPr id="28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29" name="Picture 28" descr="Macintosh HD:Users:mandd:projects:my_stuff:ROM_RISMC:convergence:classifiers:analytical_KNN:rosembrock:results:1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Macintosh HD:Users:mandd:projects:my_stuff:ROM_RISMC:convergence:classifiers:analytical_KNN:rosembrock:results:1-adaptivePointsLocation_scatt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Macintosh HD:Users:mandd:projects:my_stuff:ROM_RISMC:convergence:classifiers:analytical_KNN:rosembrock:results:150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3783924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Macintosh HD:Users:mandd:projects:my_stuff:ROM_RISMC:convergence:classifiers:analytical_KNN:rosembrock:results:150-adaptivePointsLocation_scatter.pd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00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Macintosh HD:Users:mandd:projects:my_stuff:ROM_RISMC:convergence:classifiers:analytical_KNN:rosembrock:results:450-plotlimitSurface_scatter.pdf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 descr="Macintosh HD:Users:mandd:projects:my_stuff:ROM_RISMC:convergence:classifiers:analytical_KNN:rosembrock:results:450-adaptivePointsLocation_scatter.pdf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56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 descr="Macintosh HD:Users:mandd:projects:my_stuff:ROM_RISMC:convergence:classifiers:analytical_KNN:rosembrock:results:675-plotlimitSurface_scatter.pdf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3759335"/>
            <a:ext cx="21945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 descr="Macintosh HD:Users:mandd:projects:my_stuff:ROM_RISMC:convergence:classifiers:analytical_KNN:rosembrock:results:675-adaptivePointsLocation_scatter.pdf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128" y="2113415"/>
            <a:ext cx="21945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ular Callout 26"/>
          <p:cNvSpPr/>
          <p:nvPr/>
        </p:nvSpPr>
        <p:spPr bwMode="auto">
          <a:xfrm>
            <a:off x="1687147" y="5933216"/>
            <a:ext cx="1642582" cy="578342"/>
          </a:xfrm>
          <a:prstGeom prst="wedgeRectCallout">
            <a:avLst>
              <a:gd name="adj1" fmla="val -40961"/>
              <a:gd name="adj2" fmla="val -1910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estimate of the limit surface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ular Callout 25"/>
          <p:cNvSpPr/>
          <p:nvPr/>
        </p:nvSpPr>
        <p:spPr bwMode="auto">
          <a:xfrm>
            <a:off x="1687146" y="1565851"/>
            <a:ext cx="1974507" cy="393095"/>
          </a:xfrm>
          <a:prstGeom prst="wedgeRectCallout">
            <a:avLst>
              <a:gd name="adj1" fmla="val -40572"/>
              <a:gd name="adj2" fmla="val 161123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+mn-lt"/>
              </a:rPr>
              <a:t>Initial training sampl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8350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educed Order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Brief introduction </a:t>
            </a:r>
            <a:endParaRPr lang="en-US" dirty="0"/>
          </a:p>
          <a:p>
            <a:pPr lvl="1"/>
            <a:r>
              <a:rPr lang="en-US" dirty="0" smtClean="0"/>
              <a:t>When we can apply them</a:t>
            </a:r>
          </a:p>
          <a:p>
            <a:pPr lvl="1"/>
            <a:r>
              <a:rPr lang="en-US" dirty="0" smtClean="0"/>
              <a:t>ROMs and RAVEN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Reduced Order and Ensemble Modeling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omparison Criteria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A4DB2"/>
                </a:solidFill>
              </a:rPr>
              <a:t>Initial conditions</a:t>
            </a:r>
          </a:p>
          <a:p>
            <a:pPr lvl="1"/>
            <a:r>
              <a:rPr lang="en-US" dirty="0" smtClean="0"/>
              <a:t>Fixed value for probability convergence criteria: 1.0 E-4</a:t>
            </a:r>
          </a:p>
          <a:p>
            <a:pPr lvl="1"/>
            <a:r>
              <a:rPr lang="en-US" dirty="0" smtClean="0"/>
              <a:t>Identical initial training points</a:t>
            </a:r>
          </a:p>
          <a:p>
            <a:endParaRPr lang="en-US" dirty="0"/>
          </a:p>
          <a:p>
            <a:r>
              <a:rPr lang="en-US" dirty="0" smtClean="0"/>
              <a:t>Observe for each ROM (KNN and SVM)</a:t>
            </a:r>
          </a:p>
          <a:p>
            <a:pPr lvl="1"/>
            <a:r>
              <a:rPr lang="en-US" dirty="0" smtClean="0"/>
              <a:t>Number of samples required </a:t>
            </a:r>
            <a:endParaRPr lang="en-US" dirty="0"/>
          </a:p>
          <a:p>
            <a:pPr lvl="1"/>
            <a:r>
              <a:rPr lang="en-US" dirty="0" smtClean="0"/>
              <a:t>Error of probability value within limit surface boundaries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8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esult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2149944" cy="4524375"/>
          </a:xfrm>
        </p:spPr>
        <p:txBody>
          <a:bodyPr/>
          <a:lstStyle/>
          <a:p>
            <a:endParaRPr lang="en-US" sz="1800" dirty="0" smtClean="0"/>
          </a:p>
          <a:p>
            <a:r>
              <a:rPr lang="en-US" sz="1800" dirty="0" smtClean="0"/>
              <a:t>PWR SBO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/>
              <a:t>Multiple Regions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Discontinuous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lvl="1"/>
            <a:endParaRPr lang="en-US" sz="18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22595"/>
              </p:ext>
            </p:extLst>
          </p:nvPr>
        </p:nvGraphicFramePr>
        <p:xfrm>
          <a:off x="5479829" y="152699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5 E-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771970"/>
              </p:ext>
            </p:extLst>
          </p:nvPr>
        </p:nvGraphicFramePr>
        <p:xfrm>
          <a:off x="5479829" y="5210055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4 E-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50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966681"/>
              </p:ext>
            </p:extLst>
          </p:nvPr>
        </p:nvGraphicFramePr>
        <p:xfrm>
          <a:off x="5479829" y="3267610"/>
          <a:ext cx="3495896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978375"/>
                <a:gridCol w="1352222"/>
                <a:gridCol w="116529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#</a:t>
                      </a:r>
                      <a:r>
                        <a:rPr lang="en-US" b="0" baseline="0" dirty="0" smtClean="0"/>
                        <a:t> iteration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/>
                        <a:t>error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VM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1 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KNN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7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 E-2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  <p:pic>
        <p:nvPicPr>
          <p:cNvPr id="17" name="Picture 16" descr="Macintosh HD:Users:mandd:projects:my_stuff:test_adaptive:relap7-100:results:185-plotlimitSurface_scatter.pdf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1131882"/>
            <a:ext cx="2376805" cy="1783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Macintosh HD:Users:mandd:projects:my_stuff:ROM_RISMC:convergence:classifiers:analytical_SVM:rosembrock:results:645-plotlimitSurface_scatter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3039450"/>
            <a:ext cx="2376805" cy="1782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1832523"/>
            <a:ext cx="416986" cy="42701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3583435"/>
            <a:ext cx="416986" cy="42701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078" y="5895558"/>
            <a:ext cx="416986" cy="427017"/>
          </a:xfrm>
          <a:prstGeom prst="rect">
            <a:avLst/>
          </a:prstGeom>
        </p:spPr>
      </p:pic>
      <p:sp>
        <p:nvSpPr>
          <p:cNvPr id="23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pPr>
              <a:defRPr/>
            </a:pPr>
            <a:fld id="{FB993EC8-CD3F-477C-85DA-6A1C054E967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24" name="Picture 23" descr="Macintosh HD:Users:mandd:projects:my_stuff:ROM_RISMC:convergence:classifiers:analytical_KNN:diamond:results:556-plotlimitSurface_scatter.pdf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29" y="5016682"/>
            <a:ext cx="2376805" cy="17577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9840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3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4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5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6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8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9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30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31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32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33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34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56" y="2084551"/>
            <a:ext cx="6645923" cy="423839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:</a:t>
            </a:r>
            <a:br>
              <a:rPr lang="en-US" b="0" dirty="0" smtClean="0"/>
            </a:br>
            <a:r>
              <a:rPr lang="en-US" b="0" dirty="0" smtClean="0"/>
              <a:t>3 simple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6198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58512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6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55994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57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516061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58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61216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59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85623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60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63009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1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5174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405977" y="4407027"/>
            <a:ext cx="8228064" cy="2343564"/>
            <a:chOff x="-1935024" y="-1"/>
            <a:chExt cx="8170216" cy="2327087"/>
          </a:xfrm>
        </p:grpSpPr>
        <p:pic>
          <p:nvPicPr>
            <p:cNvPr id="3" name="Picture 2" descr="metamodeloutputtestsolution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94" t="8739" r="8835" b="6048"/>
            <a:stretch/>
          </p:blipFill>
          <p:spPr>
            <a:xfrm>
              <a:off x="-1935024" y="0"/>
              <a:ext cx="2689761" cy="2327086"/>
            </a:xfrm>
            <a:prstGeom prst="rect">
              <a:avLst/>
            </a:prstGeom>
          </p:spPr>
        </p:pic>
        <p:pic>
          <p:nvPicPr>
            <p:cNvPr id="4" name="Picture 3" descr="metamodeloutputtestlinearhea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3" t="8264" r="8686" b="5392"/>
            <a:stretch/>
          </p:blipFill>
          <p:spPr>
            <a:xfrm>
              <a:off x="3545432" y="0"/>
              <a:ext cx="2689760" cy="2327086"/>
            </a:xfrm>
            <a:prstGeom prst="rect">
              <a:avLst/>
            </a:prstGeom>
          </p:spPr>
        </p:pic>
        <p:pic>
          <p:nvPicPr>
            <p:cNvPr id="6" name="Picture 5" descr="metamodeloutputtestk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6" t="9333" r="8555" b="6018"/>
            <a:stretch/>
          </p:blipFill>
          <p:spPr>
            <a:xfrm>
              <a:off x="872865" y="-1"/>
              <a:ext cx="2675269" cy="2244845"/>
            </a:xfrm>
            <a:prstGeom prst="rect">
              <a:avLst/>
            </a:prstGeom>
          </p:spPr>
        </p:pic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77472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(solution)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425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9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9334"/>
              </p:ext>
            </p:extLst>
          </p:nvPr>
        </p:nvGraphicFramePr>
        <p:xfrm>
          <a:off x="1192213" y="3863975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0" name="Document" r:id="rId8" imgW="6311900" imgH="368300" progId="Word.Document.12">
                  <p:embed/>
                </p:oleObj>
              </mc:Choice>
              <mc:Fallback>
                <p:oleObj name="Document" r:id="rId8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2213" y="3863975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919874" y="4433445"/>
            <a:ext cx="5541709" cy="2195899"/>
            <a:chOff x="2062957" y="1410291"/>
            <a:chExt cx="5541709" cy="2195899"/>
          </a:xfrm>
        </p:grpSpPr>
        <p:sp>
          <p:nvSpPr>
            <p:cNvPr id="15" name="Rounded Rectangle 14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93594"/>
                </p:ext>
              </p:extLst>
            </p:nvPr>
          </p:nvGraphicFramePr>
          <p:xfrm>
            <a:off x="5272088" y="2501218"/>
            <a:ext cx="5302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1" name="Equation" r:id="rId10" imgW="419100" imgH="279400" progId="Equation.DSMT4">
                    <p:embed/>
                  </p:oleObj>
                </mc:Choice>
                <mc:Fallback>
                  <p:oleObj name="Equation" r:id="rId10" imgW="419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72088" y="2501218"/>
                          <a:ext cx="5302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380608"/>
                </p:ext>
              </p:extLst>
            </p:nvPr>
          </p:nvGraphicFramePr>
          <p:xfrm>
            <a:off x="2062957" y="2815499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2" name="Equation" r:id="rId12" imgW="127000" imgH="177800" progId="Equation.3">
                    <p:embed/>
                  </p:oleObj>
                </mc:Choice>
                <mc:Fallback>
                  <p:oleObj name="Equation" r:id="rId12" imgW="127000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2957" y="2815499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325466" y="292821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3351576" y="2204990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08772"/>
                </p:ext>
              </p:extLst>
            </p:nvPr>
          </p:nvGraphicFramePr>
          <p:xfrm>
            <a:off x="2980895" y="1410291"/>
            <a:ext cx="741363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3" name="Equation" r:id="rId14" imgW="584200" imgH="609600" progId="Equation.3">
                    <p:embed/>
                  </p:oleObj>
                </mc:Choice>
                <mc:Fallback>
                  <p:oleObj name="Equation" r:id="rId14" imgW="5842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0895" y="1410291"/>
                          <a:ext cx="741363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333021"/>
                </p:ext>
              </p:extLst>
            </p:nvPr>
          </p:nvGraphicFramePr>
          <p:xfrm>
            <a:off x="4366702" y="2566225"/>
            <a:ext cx="90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4" name="Equation" r:id="rId16" imgW="711200" imgH="571500" progId="Equation.3">
                    <p:embed/>
                  </p:oleObj>
                </mc:Choice>
                <mc:Fallback>
                  <p:oleObj name="Equation" r:id="rId16" imgW="7112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6702" y="2566225"/>
                          <a:ext cx="901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5175"/>
                </p:ext>
              </p:extLst>
            </p:nvPr>
          </p:nvGraphicFramePr>
          <p:xfrm>
            <a:off x="7442741" y="2811870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5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42741" y="2811870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17886" y="3097624"/>
              <a:ext cx="0" cy="5085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19657" y="3606190"/>
              <a:ext cx="540957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119657" y="3097624"/>
              <a:ext cx="0" cy="5085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2063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87921E-7 -1.81356E-6 L 7.87921E-7 -0.409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0"/>
            <a:ext cx="8420100" cy="2622549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mpute the sum of the final outcomes of EM1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pic>
        <p:nvPicPr>
          <p:cNvPr id="14" name="Picture 13" descr="100-metaModelOutputTestSolution_scatter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 t="13928" r="8044" b="8140"/>
          <a:stretch/>
        </p:blipFill>
        <p:spPr>
          <a:xfrm>
            <a:off x="2450372" y="3508521"/>
            <a:ext cx="4195141" cy="334948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6681173" cy="1416050"/>
            <a:chOff x="1529170" y="2216559"/>
            <a:chExt cx="6681173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2795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7" name="Equation" r:id="rId6" imgW="533400" imgH="1117600" progId="Equation.DSMT4">
                    <p:embed/>
                  </p:oleObj>
                </mc:Choice>
                <mc:Fallback>
                  <p:oleObj name="Equation" r:id="rId6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135416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8" name="Equation" r:id="rId8" imgW="457200" imgH="990600" progId="Equation.DSMT4">
                    <p:embed/>
                  </p:oleObj>
                </mc:Choice>
                <mc:Fallback>
                  <p:oleObj name="Equation" r:id="rId8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858069"/>
                </p:ext>
              </p:extLst>
            </p:nvPr>
          </p:nvGraphicFramePr>
          <p:xfrm>
            <a:off x="7449930" y="2747963"/>
            <a:ext cx="7604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9" name="Equation" r:id="rId10" imgW="596900" imgH="279400" progId="Equation.DSMT4">
                    <p:embed/>
                  </p:oleObj>
                </mc:Choice>
                <mc:Fallback>
                  <p:oleObj name="Equation" r:id="rId10" imgW="5969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49930" y="2747963"/>
                          <a:ext cx="760413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3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13516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051E-6 3.66181E-6 L -0.00139 -0.44692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2234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mploying Reduced Order and Ensemble modeling in RAVE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21797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OM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839937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 Modeling </a:t>
            </a:r>
            <a:r>
              <a:rPr lang="en-US" b="0" dirty="0"/>
              <a:t>W</a:t>
            </a:r>
            <a:r>
              <a:rPr lang="en-US" b="0" dirty="0" smtClean="0"/>
              <a:t>ith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ompare the response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8272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43518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49205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71958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2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:</a:t>
            </a:r>
            <a:r>
              <a:rPr lang="en-US" b="0" dirty="0" smtClean="0"/>
              <a:t/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/>
              <a:t>a </a:t>
            </a:r>
            <a:r>
              <a:rPr lang="en-US" b="0" dirty="0" smtClean="0"/>
              <a:t>ROM of an “High-fidelity” model and use it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0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442902"/>
            <a:ext cx="2245896" cy="430104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300968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 smtClean="0">
                <a:latin typeface="+mn-lt"/>
              </a:rPr>
              <a:t>ROM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427667" y="2540539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680774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Train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409259" y="4838957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372443" y="598620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ompare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39349" y="187300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155170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4239349" y="531251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3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86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500024"/>
            <a:ext cx="8689594" cy="40934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attenuation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ly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y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ROM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1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Target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s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Target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&lt;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Left Brace 22"/>
          <p:cNvSpPr/>
          <p:nvPr/>
        </p:nvSpPr>
        <p:spPr bwMode="auto">
          <a:xfrm rot="10800000">
            <a:off x="1658205" y="3166383"/>
            <a:ext cx="134352" cy="376284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295734" y="3096029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variable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295734" y="3497847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variables</a:t>
            </a:r>
          </a:p>
        </p:txBody>
      </p:sp>
      <p:cxnSp>
        <p:nvCxnSpPr>
          <p:cNvPr id="26" name="Straight Arrow Connector 25"/>
          <p:cNvCxnSpPr>
            <a:endCxn id="27" idx="0"/>
          </p:cNvCxnSpPr>
          <p:nvPr/>
        </p:nvCxnSpPr>
        <p:spPr bwMode="auto">
          <a:xfrm flipH="1">
            <a:off x="6733414" y="2955747"/>
            <a:ext cx="82423" cy="384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5654462" y="3340323"/>
            <a:ext cx="2157904" cy="6664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le name: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poly.p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/>
          <p:cNvCxnSpPr>
            <a:stCxn id="23" idx="1"/>
            <a:endCxn id="4" idx="1"/>
          </p:cNvCxnSpPr>
          <p:nvPr/>
        </p:nvCxnSpPr>
        <p:spPr bwMode="auto">
          <a:xfrm flipV="1">
            <a:off x="1792557" y="3287736"/>
            <a:ext cx="503177" cy="667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stCxn id="30" idx="1"/>
            <a:endCxn id="25" idx="1"/>
          </p:cNvCxnSpPr>
          <p:nvPr/>
        </p:nvCxnSpPr>
        <p:spPr bwMode="auto">
          <a:xfrm>
            <a:off x="1792556" y="3650986"/>
            <a:ext cx="503178" cy="385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Left Brace 29"/>
          <p:cNvSpPr/>
          <p:nvPr/>
        </p:nvSpPr>
        <p:spPr bwMode="auto">
          <a:xfrm rot="10800000">
            <a:off x="1658205" y="3542667"/>
            <a:ext cx="134351" cy="216638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Left Brace 34"/>
          <p:cNvSpPr/>
          <p:nvPr/>
        </p:nvSpPr>
        <p:spPr bwMode="auto">
          <a:xfrm rot="10800000">
            <a:off x="2111755" y="4410752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225577" y="4460581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</a:t>
            </a:r>
            <a:r>
              <a:rPr lang="en-US" sz="1600" dirty="0" smtClean="0">
                <a:latin typeface="+mj-lt"/>
              </a:rPr>
              <a:t>Spac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225577" y="5047124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Space</a:t>
            </a:r>
          </a:p>
        </p:txBody>
      </p:sp>
      <p:cxnSp>
        <p:nvCxnSpPr>
          <p:cNvPr id="38" name="Straight Arrow Connector 37"/>
          <p:cNvCxnSpPr>
            <a:stCxn id="35" idx="1"/>
            <a:endCxn id="36" idx="1"/>
          </p:cNvCxnSpPr>
          <p:nvPr/>
        </p:nvCxnSpPr>
        <p:spPr bwMode="auto">
          <a:xfrm>
            <a:off x="2246107" y="4652288"/>
            <a:ext cx="979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stCxn id="40" idx="1"/>
            <a:endCxn id="37" idx="1"/>
          </p:cNvCxnSpPr>
          <p:nvPr/>
        </p:nvCxnSpPr>
        <p:spPr bwMode="auto">
          <a:xfrm flipV="1">
            <a:off x="2246106" y="5238831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Left Brace 39"/>
          <p:cNvSpPr/>
          <p:nvPr/>
        </p:nvSpPr>
        <p:spPr bwMode="auto">
          <a:xfrm rot="10800000">
            <a:off x="2111755" y="4977210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3224029" y="5622848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53" name="Straight Arrow Connector 52"/>
          <p:cNvCxnSpPr>
            <a:stCxn id="54" idx="1"/>
            <a:endCxn id="52" idx="1"/>
          </p:cNvCxnSpPr>
          <p:nvPr/>
        </p:nvCxnSpPr>
        <p:spPr bwMode="auto">
          <a:xfrm flipV="1">
            <a:off x="2244558" y="5814555"/>
            <a:ext cx="979471" cy="7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Left Brace 53"/>
          <p:cNvSpPr/>
          <p:nvPr/>
        </p:nvSpPr>
        <p:spPr bwMode="auto">
          <a:xfrm rot="10800000">
            <a:off x="2110207" y="5552934"/>
            <a:ext cx="134351" cy="538685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7352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3005690"/>
            <a:ext cx="9144000" cy="267765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sampl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1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y2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uni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CDF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grid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0"/>
          </p:cNvCxnSpPr>
          <p:nvPr/>
        </p:nvCxnSpPr>
        <p:spPr bwMode="auto">
          <a:xfrm flipV="1">
            <a:off x="4741425" y="3216232"/>
            <a:ext cx="765999" cy="2514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02837" y="3467727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558881" y="2820291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405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0497" y="2828133"/>
            <a:ext cx="4774507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from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n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inputPlaceHold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putPlaceHold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1"/>
          </p:cNvCxnSpPr>
          <p:nvPr/>
        </p:nvCxnSpPr>
        <p:spPr bwMode="auto">
          <a:xfrm flipH="1">
            <a:off x="6623268" y="3282465"/>
            <a:ext cx="950866" cy="2186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7574134" y="2872252"/>
            <a:ext cx="155553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</a:t>
            </a:r>
            <a:r>
              <a:rPr lang="en-US" sz="1600" dirty="0" err="1" smtClean="0">
                <a:latin typeface="+mj-lt"/>
              </a:rPr>
              <a:t>DataObjects</a:t>
            </a:r>
            <a:r>
              <a:rPr lang="en-US" sz="1600" dirty="0" smtClean="0">
                <a:latin typeface="+mj-lt"/>
              </a:rPr>
              <a:t>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Input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Output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554" y="2828133"/>
            <a:ext cx="2836646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 </a:t>
            </a:r>
            <a:r>
              <a:rPr lang="en-US" sz="1400" dirty="0" err="1" smtClean="0">
                <a:solidFill>
                  <a:srgbClr val="660066"/>
                </a:solidFill>
                <a:latin typeface="Courier"/>
                <a:cs typeface="Courier"/>
              </a:rPr>
              <a:t>readMod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overwrite’</a:t>
            </a:r>
          </a:p>
          <a:p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22" name="Straight Arrow Connector 21"/>
          <p:cNvCxnSpPr>
            <a:stCxn id="25" idx="0"/>
          </p:cNvCxnSpPr>
          <p:nvPr/>
        </p:nvCxnSpPr>
        <p:spPr bwMode="auto">
          <a:xfrm flipH="1" flipV="1">
            <a:off x="1353703" y="3835491"/>
            <a:ext cx="777770" cy="10106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1353703" y="4846183"/>
            <a:ext cx="1555539" cy="6312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verwrite or update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6590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17722" y="2592301"/>
            <a:ext cx="4774507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rin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ump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typ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csv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type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source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ourc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Prin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Plot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lotResponse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di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3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plo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catt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x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GRID|Input|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x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 &lt;y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|Input|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y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  &lt;z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|Output|a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z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plo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lotSetting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ac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&lt;how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screen,png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how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action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/Plot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OutStream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5989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>
            <a:stCxn id="24" idx="3"/>
          </p:cNvCxnSpPr>
          <p:nvPr/>
        </p:nvCxnSpPr>
        <p:spPr bwMode="auto">
          <a:xfrm>
            <a:off x="2476032" y="2988987"/>
            <a:ext cx="1180285" cy="2051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1134098" y="2783880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CSV or XM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80889" y="3306469"/>
            <a:ext cx="1906417" cy="64753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Which </a:t>
            </a:r>
            <a:r>
              <a:rPr lang="en-US" sz="1600" dirty="0" err="1" smtClean="0">
                <a:latin typeface="+mj-lt"/>
              </a:rPr>
              <a:t>DataObject</a:t>
            </a:r>
            <a:r>
              <a:rPr lang="en-US" sz="1600" dirty="0" smtClean="0">
                <a:latin typeface="+mj-lt"/>
              </a:rPr>
              <a:t> we want to print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 bwMode="auto">
          <a:xfrm flipV="1">
            <a:off x="2087306" y="3424991"/>
            <a:ext cx="1569011" cy="2052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7162264" y="3141386"/>
            <a:ext cx="1341934" cy="4102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2D or 3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 bwMode="auto">
          <a:xfrm flipH="1">
            <a:off x="6324787" y="3346493"/>
            <a:ext cx="837477" cy="3863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le 37"/>
          <p:cNvSpPr/>
          <p:nvPr/>
        </p:nvSpPr>
        <p:spPr bwMode="auto">
          <a:xfrm>
            <a:off x="6993935" y="5371869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 forma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9" name="Straight Arrow Connector 38"/>
          <p:cNvCxnSpPr>
            <a:stCxn id="38" idx="1"/>
          </p:cNvCxnSpPr>
          <p:nvPr/>
        </p:nvCxnSpPr>
        <p:spPr bwMode="auto">
          <a:xfrm flipH="1">
            <a:off x="6156459" y="5667604"/>
            <a:ext cx="837476" cy="295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7146335" y="3843843"/>
            <a:ext cx="1341934" cy="38929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Plot T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3" name="Straight Arrow Connector 42"/>
          <p:cNvCxnSpPr>
            <a:stCxn id="42" idx="1"/>
          </p:cNvCxnSpPr>
          <p:nvPr/>
        </p:nvCxnSpPr>
        <p:spPr bwMode="auto">
          <a:xfrm flipH="1">
            <a:off x="6308859" y="4038489"/>
            <a:ext cx="837476" cy="3968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Left Brace 44"/>
          <p:cNvSpPr/>
          <p:nvPr/>
        </p:nvSpPr>
        <p:spPr bwMode="auto">
          <a:xfrm rot="10800000">
            <a:off x="6859583" y="4652288"/>
            <a:ext cx="134352" cy="483072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>
            <a:off x="7002733" y="4652288"/>
            <a:ext cx="592143" cy="2280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Rectangle 47"/>
          <p:cNvSpPr/>
          <p:nvPr/>
        </p:nvSpPr>
        <p:spPr bwMode="auto">
          <a:xfrm>
            <a:off x="7594876" y="4356553"/>
            <a:ext cx="1341934" cy="5914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x y z variable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766713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2540" y="2870183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oin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atten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rint'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out_dump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Respons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ractDatabas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(cont.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in next slide</a:t>
            </a:r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) </a:t>
            </a:r>
            <a:endParaRPr lang="en-US" sz="1300" b="1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b="1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 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533270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32932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(cont. from previous slide) 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b="1" dirty="0" smtClean="0">
                <a:solidFill>
                  <a:srgbClr val="000000"/>
                </a:solidFill>
                <a:latin typeface="Courier"/>
                <a:cs typeface="Courier"/>
              </a:rPr>
              <a:t>…</a:t>
            </a:r>
            <a:endParaRPr lang="en-US" sz="1300" b="1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rain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_from_db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sample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oint'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ROM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sampl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outGRID_ROM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lot_ROM_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71899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ROM of an “High-fidelity” model and use it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43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3089696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algn="ctr"/>
            <a:r>
              <a:rPr lang="en-US" b="0" dirty="0" smtClean="0"/>
              <a:t>Reduced Order Modeling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16080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4231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766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95492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22254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1819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267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6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52675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3" imgW="1727200" imgH="241300" progId="Equation.DSMT4">
                  <p:embed/>
                </p:oleObj>
              </mc:Choice>
              <mc:Fallback>
                <p:oleObj name="Equation" r:id="rId3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07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lasses of ROMs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Model-Based </a:t>
            </a:r>
          </a:p>
          <a:p>
            <a:pPr lvl="1"/>
            <a:r>
              <a:rPr lang="en-US" dirty="0" smtClean="0"/>
              <a:t>Prediction is performed using a blend of </a:t>
            </a:r>
            <a:r>
              <a:rPr lang="en-US" dirty="0" smtClean="0">
                <a:solidFill>
                  <a:srgbClr val="3366FF"/>
                </a:solidFill>
              </a:rPr>
              <a:t>interpolation and regression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 </a:t>
            </a:r>
          </a:p>
          <a:p>
            <a:pPr lvl="2"/>
            <a:r>
              <a:rPr lang="en-US" dirty="0" smtClean="0"/>
              <a:t>Gaussian Process Models (GPMs)</a:t>
            </a:r>
          </a:p>
          <a:p>
            <a:pPr lvl="2"/>
            <a:r>
              <a:rPr lang="en-US" dirty="0" smtClean="0"/>
              <a:t>Spline interpolator</a:t>
            </a:r>
          </a:p>
          <a:p>
            <a:pPr lvl="2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Data-Based</a:t>
            </a:r>
            <a:endParaRPr lang="en-US" dirty="0" smtClean="0"/>
          </a:p>
          <a:p>
            <a:pPr lvl="1"/>
            <a:r>
              <a:rPr lang="en-US" dirty="0" smtClean="0"/>
              <a:t>Prediction is performed by solely considering the input data by using </a:t>
            </a:r>
            <a:r>
              <a:rPr lang="en-US" dirty="0" smtClean="0">
                <a:solidFill>
                  <a:srgbClr val="3366FF"/>
                </a:solidFill>
              </a:rPr>
              <a:t>da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searching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</a:t>
            </a:r>
          </a:p>
          <a:p>
            <a:pPr lvl="2"/>
            <a:r>
              <a:rPr lang="en-US" dirty="0" smtClean="0"/>
              <a:t>Nearest neighbor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8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979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7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40</TotalTime>
  <Words>2440</Words>
  <Application>Microsoft Macintosh PowerPoint</Application>
  <PresentationFormat>On-screen Show (4:3)</PresentationFormat>
  <Paragraphs>553</Paragraphs>
  <Slides>4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Default Design</vt:lpstr>
      <vt:lpstr>Equation</vt:lpstr>
      <vt:lpstr>Document</vt:lpstr>
      <vt:lpstr>Reduced Order and Ensemble Modeling</vt:lpstr>
      <vt:lpstr>Outline</vt:lpstr>
      <vt:lpstr>RAVEN models:  overview</vt:lpstr>
      <vt:lpstr>RAVEN models: a quick introduction</vt:lpstr>
      <vt:lpstr>PowerPoint Presentation</vt:lpstr>
      <vt:lpstr>ROMs: a Quick Introduction</vt:lpstr>
      <vt:lpstr>ROMs: a Quick Introduction</vt:lpstr>
      <vt:lpstr>Classes of ROMs</vt:lpstr>
      <vt:lpstr>ROMs: Applications</vt:lpstr>
      <vt:lpstr>ROMs Available in RAVEN</vt:lpstr>
      <vt:lpstr>Scikit-Learn Library</vt:lpstr>
      <vt:lpstr>Scikit-Learn Library</vt:lpstr>
      <vt:lpstr>Scikit-Learn Library</vt:lpstr>
      <vt:lpstr>Multi-Dimensional Interpolators</vt:lpstr>
      <vt:lpstr>Multi-Dimensional Interpolators</vt:lpstr>
      <vt:lpstr>RAVEN reduced order modeling: examples</vt:lpstr>
      <vt:lpstr>Test cases</vt:lpstr>
      <vt:lpstr>PWR SBO Test case: SVM</vt:lpstr>
      <vt:lpstr>Discontinuous Test case: KNN</vt:lpstr>
      <vt:lpstr>Comparison Criteria</vt:lpstr>
      <vt:lpstr>Results</vt:lpstr>
      <vt:lpstr>RAVEN ensemble modeling</vt:lpstr>
      <vt:lpstr>Ensemble Model</vt:lpstr>
      <vt:lpstr>PowerPoint Presentation</vt:lpstr>
      <vt:lpstr>PowerPoint Presentation</vt:lpstr>
      <vt:lpstr>RAVEN ensemble modeling: 3 simple examples</vt:lpstr>
      <vt:lpstr>PowerPoint Presentation</vt:lpstr>
      <vt:lpstr>PowerPoint Presentation</vt:lpstr>
      <vt:lpstr>PowerPoint Presentation</vt:lpstr>
      <vt:lpstr>Employing Reduced Order and Ensemble modeling in RAVEN</vt:lpstr>
      <vt:lpstr>ROMs</vt:lpstr>
      <vt:lpstr>ROM Modeling Within RAVEN</vt:lpstr>
      <vt:lpstr>Exercise: Create a ROM of an “High-fidelity” model and use it</vt:lpstr>
      <vt:lpstr>Workflow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Create a ROM of an “High-fidelity” model and use it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617</cp:revision>
  <cp:lastPrinted>2001-05-07T20:21:30Z</cp:lastPrinted>
  <dcterms:created xsi:type="dcterms:W3CDTF">1999-10-26T20:37:18Z</dcterms:created>
  <dcterms:modified xsi:type="dcterms:W3CDTF">2016-04-30T18:11:45Z</dcterms:modified>
</cp:coreProperties>
</file>